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6C99" w:rsidRPr="00226C99" w:rsidRDefault="00226C99" w:rsidP="00226C99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BÀI TẬP SỐ HỌC 6</w:t>
      </w:r>
    </w:p>
    <w:p w:rsidR="00226C99" w:rsidRPr="00226C99" w:rsidRDefault="00226C99" w:rsidP="00226C99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I.  </w:t>
      </w: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LUYỆN TẬP </w:t>
      </w:r>
      <w:proofErr w:type="gram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VỀ  SỐ</w:t>
      </w:r>
      <w:proofErr w:type="gramEnd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NGUYÊN</w:t>
      </w:r>
    </w:p>
    <w:p w:rsidR="00226C99" w:rsidRPr="00226C99" w:rsidRDefault="00226C99" w:rsidP="00226C99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1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Sắp xếp các số nguyên sau theo thứ tự tăng dần</w:t>
      </w:r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3 ; -18 ; 0 ; 21 ;-7 ; -12; 33</w:t>
      </w:r>
    </w:p>
    <w:p w:rsidR="006E5406" w:rsidRDefault="00226C99" w:rsidP="00226C99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2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Sắp xếp các số nguyên sau theo thứ tự giảm dần</w:t>
      </w:r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 xml:space="preserve">-19 ; - 22; 20; 0; 27; 33 ; </w:t>
      </w:r>
    </w:p>
    <w:p w:rsidR="00226C99" w:rsidRPr="00226C99" w:rsidRDefault="00226C99" w:rsidP="00226C9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226C99">
        <w:rPr>
          <w:rFonts w:ascii="Times New Roman" w:hAnsi="Times New Roman" w:cs="Times New Roman"/>
          <w:sz w:val="28"/>
          <w:szCs w:val="28"/>
          <w:lang w:val="vi-VN"/>
        </w:rPr>
        <w:t>-101; -2.</w:t>
      </w:r>
    </w:p>
    <w:p w:rsidR="00226C99" w:rsidRPr="00226C99" w:rsidRDefault="00226C99" w:rsidP="00226C99">
      <w:pPr>
        <w:spacing w:after="0"/>
        <w:rPr>
          <w:rFonts w:ascii="Times New Roman" w:hAnsi="Times New Roman" w:cs="Times New Roman"/>
          <w:sz w:val="28"/>
          <w:szCs w:val="28"/>
          <w:lang w:val="vi-VN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3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So sán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3) và 0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|3 – 5|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2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 và (+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|120 – 100|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|100 – 120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18) và (-21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120 – 100)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100 – 12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|-12| và (-1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120 – 100)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|120 – 100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0 và |-9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2)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4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15) và (-20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2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2.(-6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|+21| và |-21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|-1|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0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+21) và (-21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r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1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0</w:t>
            </w:r>
          </w:p>
        </w:tc>
      </w:tr>
    </w:tbl>
    <w:p w:rsidR="00226C99" w:rsidRPr="00226C99" w:rsidRDefault="00226C99" w:rsidP="00226C99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4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+18) + (+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. (-89) - 9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3) + 13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. 28 + 42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12) + (-21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m. (-56) + |-32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30) + (-2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. 40 - |-14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52 + 10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o. |-4| + |+15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88 + (-2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p. |30| - |-17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3 + |-13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q. 13 + |-39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-43 - 26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tabs>
                <w:tab w:val="left" w:pos="1425"/>
              </w:tabs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. 123 + (-123)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5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Tín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5) + (-9) + (-1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. 56 + (-32) – 78 + 44 – 10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8) + (-13) + (-54) + (-67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. 32 + |-23| - 57 + (-23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-9) + (-15) + (-6) + (-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-8| + |-4| - (-12) + 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– 5 – 9 – 11 - 24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6 + (-20) + 2004 + (-106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– 14 – 7 – 12 - 24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199) + (-200) + (-201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12 + 38 – 30 – 2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4) – (-8) + (-15) + (-1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34 + (-43) + 66 – 57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-13| - (-17) + (-20) – (-18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– 10 – 14 – 16 + 43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r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 – (-3) + (-5) – 7 + 12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6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Bỏ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ngoặ</w:t>
      </w:r>
      <w:r w:rsidR="006E5406">
        <w:rPr>
          <w:rFonts w:ascii="Times New Roman" w:hAnsi="Times New Roman" w:cs="Times New Roman"/>
          <w:sz w:val="28"/>
          <w:szCs w:val="28"/>
          <w:lang w:val="en-US"/>
        </w:rPr>
        <w:t>c</w:t>
      </w:r>
      <w:proofErr w:type="spellEnd"/>
      <w:r w:rsidR="006E540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6E5406">
        <w:rPr>
          <w:rFonts w:ascii="Times New Roman" w:hAnsi="Times New Roman" w:cs="Times New Roman"/>
          <w:sz w:val="28"/>
          <w:szCs w:val="28"/>
          <w:lang w:val="en-US"/>
        </w:rPr>
        <w:t>rồi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|-12| - (-5 + |-4| -12) + (-9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 – (72 – 13 + 24) – (72 – 13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(-15) – (-3 + 7 – 8 ) - |-5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4 – 9 – 5| - (4 – 9 – 5) – 15 + 9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11 – 13| - ( -12 + 20 – 8 – 10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0 – (25 – 11 + 8) + (25 – 8 + 2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(-40) + (-13) + 40 + (-1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-5 + 7 – 8| - ( -5 + 7 – 8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+23) + (-12) + |5|.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20 + 10 – 3) – (-20 + 10) + 27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5) + (-15) + |-8| + (-8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 – [5 – (4 – 5) + 6] – [3 – (2 – 7)]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 – (4 – 7 + 12) + (4 – 7 + 1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14 – 12 – 7) – [-(-3 + 2) + (5 – 9)]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|-5 + 3 – 7| - |-5 + 7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r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 – 23 + (5 – 14) – (5 – 23) + 17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7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+ (-5) = -(-7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x| = 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– 8 = - 10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x – 3| = 1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x + 20 = -2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x + 2| = 4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(-30) – (-x) = 13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 - |2x + 1| = (-5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(-x) + 14 = 1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 + |3 – x| = 9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+ 20 = -(-2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x + 9| = 12 + (-9) + 2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 – x + 17 = -(-6) + |-12|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x + 5| - 5 = 4 – (-3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|-5| - (-x) + 4 = 3 – (-25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8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∈</m:t>
        </m:r>
      </m:oMath>
      <w:r w:rsidRPr="00226C9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Z bi</w:t>
      </w:r>
      <w:proofErr w:type="spellStart"/>
      <w:r w:rsidRPr="00226C99">
        <w:rPr>
          <w:rFonts w:ascii="Times New Roman" w:eastAsiaTheme="minorEastAsia" w:hAnsi="Times New Roman" w:cs="Times New Roman"/>
          <w:sz w:val="28"/>
          <w:szCs w:val="28"/>
          <w:lang w:val="en-US"/>
        </w:rPr>
        <w:t>ết</w:t>
      </w:r>
      <w:proofErr w:type="spellEnd"/>
      <w:r w:rsidRPr="00226C99">
        <w:rPr>
          <w:rFonts w:ascii="Times New Roman" w:eastAsiaTheme="minorEastAsia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9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5207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 &lt; x &lt; 5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tabs>
                <w:tab w:val="left" w:pos="1409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. |x + 1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 ≤ x &lt; 4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|x – 5| &lt; 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1 &lt; 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4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x – 3 )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ố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ông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âm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ỏ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ơn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4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2 &lt; 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(x + 2)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ố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ươ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hông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ớn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ơn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&lt; x – 1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2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&lt; |x + 1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3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x – 2 &lt; 5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 &lt;|x| &lt;3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0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x – 5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2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3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|x + 1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|x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3</w:t>
            </w:r>
          </w:p>
        </w:tc>
        <w:tc>
          <w:tcPr>
            <w:tcW w:w="5207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r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2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|x – 5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0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>Bài 9 :</w:t>
      </w:r>
      <w:r w:rsidRPr="00226C99">
        <w:rPr>
          <w:rFonts w:ascii="Times New Roman" w:hAnsi="Times New Roman" w:cs="Times New Roman"/>
          <w:sz w:val="28"/>
          <w:szCs w:val="28"/>
          <w:lang w:val="vi-VN"/>
        </w:rPr>
        <w:t>Tính hợp lý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567 + (1234 – 4567) -4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tabs>
                <w:tab w:val="center" w:pos="2202"/>
              </w:tabs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.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18) + (-31) + 98 + |-18| + (-69)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1 – (53 + 1579) – (-5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. (15 – 16) + 16.(17 – 2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 – 17 + 2017 – 35 + (-2017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.(-176) + 15.76 + 100.1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 + (-17) – 37 + 77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9.89 – 79.(-11) – 100.79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(-219) + (-219) – 401 + 1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3.177 – 153.77 + 100.(-77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|-85| - (-3).15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9.|-45| - 31.|45|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.107 + 11.18 – 25.11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29).(85 – 47) – 85.(47 – 29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5 – (-85) + 53 – (-500 + 5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r.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167).(67 – 34) – 67.(34 – 167)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vi-VN"/>
        </w:rPr>
        <w:t xml:space="preserve">Bài 10 :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35) : (-7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k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(-10).7.0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2 : (-21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l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.10.(-2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5 : (-5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m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.21.(-2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6 : (-23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(-3). 5.8.(-10)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– 30 : (-2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o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12.(-3).5.7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proofErr w:type="gram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 .</w:t>
            </w:r>
            <w:proofErr w:type="gram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(-4)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p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.5.(-6).2.10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. (-3) .0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q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.8.9.0.1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2. 14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r. </w:t>
            </w: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12.(-9).35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gram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11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proofErr w:type="gram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biêt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 – 16 = 40 + 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. 125 : (3x – 13) = 2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x – 10 = 15 – 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. 541 + (218 – x) = 73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2 + x = 5x – 20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. 3(2x + 1) – 19 = 14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x – 4 = 20 + 3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. 175 – 5(x + 3) = 85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x – 7 = - 21 – 2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. 4x – 40 = |-4| + 12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 + 15 = 7 – 6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. x + 15 = 20 – 4x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 – x = 7 – 6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. 8x + |-3| = -4x + 39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x + (-21) = 12 – 8x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. 6(x – 2) + (-2) = 20 – 4x</w:t>
            </w: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13</w:t>
      </w: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ính</w:t>
      </w:r>
      <w:proofErr w:type="spellEnd"/>
      <w:proofErr w:type="gram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nguyên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x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 &lt; x &lt; 2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. 24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2017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 &lt; x &lt; 5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. x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ẵn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6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202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5 &lt; 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6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. x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ẻ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à</w:t>
            </w:r>
            <w:proofErr w:type="spellEnd"/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7 &lt; x &lt; 2017</w:t>
            </w: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|x|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5</w: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k. 12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x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≤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2017 và x </w:t>
            </w:r>
            <m:oMath>
              <m:r>
                <w:rPr>
                  <w:rFonts w:ascii="Times New Roman" w:eastAsiaTheme="minorEastAsia" w:hAnsi="Cambria Math" w:cs="Times New Roman"/>
                  <w:sz w:val="28"/>
                  <w:szCs w:val="28"/>
                  <w:lang w:val="en-US"/>
                </w:rPr>
                <m:t>⋮</m:t>
              </m:r>
            </m:oMath>
            <w:r w:rsidRPr="00226C99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5</w:t>
            </w:r>
          </w:p>
        </w:tc>
      </w:tr>
    </w:tbl>
    <w:p w:rsidR="00226C99" w:rsidRPr="00226C99" w:rsidRDefault="00226C99" w:rsidP="00226C99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14.</w:t>
      </w:r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Tính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ổng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226C99" w:rsidRPr="00226C99" w:rsidRDefault="00226C99" w:rsidP="00226C99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sz w:val="28"/>
          <w:szCs w:val="28"/>
          <w:lang w:val="en-US"/>
        </w:rPr>
        <w:t>S = 1 – 2 + 3 – 4 + … + 2005 – 2006</w:t>
      </w:r>
    </w:p>
    <w:p w:rsidR="00226C99" w:rsidRPr="00226C99" w:rsidRDefault="00226C99" w:rsidP="00226C99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sz w:val="28"/>
          <w:szCs w:val="28"/>
          <w:lang w:val="en-US"/>
        </w:rPr>
        <w:t>S = 1 – 3 + 5 – 7 + … + 2001 – 2003</w:t>
      </w:r>
    </w:p>
    <w:p w:rsidR="00226C99" w:rsidRPr="00226C99" w:rsidRDefault="00226C99" w:rsidP="00226C99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sz w:val="28"/>
          <w:szCs w:val="28"/>
          <w:lang w:val="en-US"/>
        </w:rPr>
        <w:t>S = 2 – 4 + 6 – 8 + … + 2008 – 2010</w:t>
      </w:r>
    </w:p>
    <w:p w:rsidR="00226C99" w:rsidRPr="00226C99" w:rsidRDefault="00226C99" w:rsidP="00226C99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15</w:t>
      </w:r>
      <w:r w:rsidRPr="00226C99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 :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Tìm</w:t>
      </w:r>
      <w:proofErr w:type="spellEnd"/>
      <w:proofErr w:type="gram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x,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biết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26C99" w:rsidRPr="00226C99" w:rsidRDefault="00226C99" w:rsidP="00226C99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sz w:val="28"/>
          <w:szCs w:val="28"/>
          <w:lang w:val="en-US"/>
        </w:rPr>
        <w:t>(x + 1) + (x + 2) + (x + 3) +…+ (x + 1000) = 5750</w:t>
      </w:r>
    </w:p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color w:val="FF0000"/>
          <w:sz w:val="28"/>
          <w:szCs w:val="28"/>
        </w:rPr>
        <w:t xml:space="preserve">II. ÔN TẬP LẠI DẠNG BÀI TOÁN VỀ </w:t>
      </w:r>
      <w:r w:rsidRPr="00226C99">
        <w:rPr>
          <w:rFonts w:ascii="Times New Roman" w:hAnsi="Times New Roman" w:cs="Times New Roman"/>
          <w:color w:val="FF0000"/>
          <w:sz w:val="28"/>
          <w:szCs w:val="28"/>
        </w:rPr>
        <w:t>PHÂN SỐ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ĐÃ HỌC Ở LỚP 5</w:t>
      </w:r>
    </w:p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ẠNG 1: QUY ĐỒNG PHÂN SỐ</w:t>
      </w:r>
    </w:p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1:</w:t>
      </w:r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Quy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đồng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tbl>
      <w:tblPr>
        <w:tblStyle w:val="TableGrid"/>
        <w:tblW w:w="9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val="en-US"/>
              </w:rPr>
              <w:object w:dxaOrig="8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36.3pt" o:ole="">
                  <v:imagedata r:id="rId5" o:title=""/>
                </v:shape>
                <o:OLEObject Type="Embed" ProgID="Equation.DSMT4" ShapeID="_x0000_i1025" DrawAspect="Content" ObjectID="_1643303105" r:id="rId6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val="en-US"/>
              </w:rPr>
              <w:object w:dxaOrig="900" w:dyaOrig="720">
                <v:shape id="_x0000_i1026" type="#_x0000_t75" style="width:45.1pt;height:36.3pt" o:ole="">
                  <v:imagedata r:id="rId7" o:title=""/>
                </v:shape>
                <o:OLEObject Type="Embed" ProgID="Equation.DSMT4" ShapeID="_x0000_i1026" DrawAspect="Content" ObjectID="_1643303106" r:id="rId8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eastAsiaTheme="minorEastAsia" w:hAnsi="Times New Roman" w:cs="Times New Roman"/>
                <w:position w:val="-26"/>
                <w:sz w:val="28"/>
                <w:szCs w:val="28"/>
                <w:lang w:val="en-US"/>
              </w:rPr>
              <w:object w:dxaOrig="1060" w:dyaOrig="700">
                <v:shape id="_x0000_i1027" type="#_x0000_t75" style="width:53.2pt;height:35.05pt" o:ole="">
                  <v:imagedata r:id="rId9" o:title=""/>
                </v:shape>
                <o:OLEObject Type="Embed" ProgID="Equation.DSMT4" ShapeID="_x0000_i1027" DrawAspect="Content" ObjectID="_1643303107" r:id="rId10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val="en-US"/>
              </w:rPr>
              <w:object w:dxaOrig="900" w:dyaOrig="720">
                <v:shape id="_x0000_i1028" type="#_x0000_t75" style="width:45.1pt;height:36.3pt" o:ole="">
                  <v:imagedata r:id="rId11" o:title=""/>
                </v:shape>
                <o:OLEObject Type="Embed" ProgID="Equation.DSMT4" ShapeID="_x0000_i1028" DrawAspect="Content" ObjectID="_1643303108" r:id="rId12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eastAsiaTheme="minorEastAsia" w:hAnsi="Times New Roman" w:cs="Times New Roman"/>
                <w:position w:val="-28"/>
                <w:sz w:val="28"/>
                <w:szCs w:val="28"/>
                <w:lang w:val="en-US"/>
              </w:rPr>
              <w:object w:dxaOrig="1060" w:dyaOrig="720">
                <v:shape id="_x0000_i1029" type="#_x0000_t75" style="width:53.2pt;height:36.3pt" o:ole="">
                  <v:imagedata r:id="rId13" o:title=""/>
                </v:shape>
                <o:OLEObject Type="Embed" ProgID="Equation.DSMT4" ShapeID="_x0000_i1029" DrawAspect="Content" ObjectID="_1643303109" r:id="rId14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359" w:dyaOrig="720">
                <v:shape id="_x0000_i1030" type="#_x0000_t75" style="width:68.25pt;height:36.3pt" o:ole="">
                  <v:imagedata r:id="rId15" o:title=""/>
                </v:shape>
                <o:OLEObject Type="Embed" ProgID="Equation.DSMT4" ShapeID="_x0000_i1030" DrawAspect="Content" ObjectID="_1643303110" r:id="rId16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219" w:dyaOrig="720">
                <v:shape id="_x0000_i1031" type="#_x0000_t75" style="width:60.75pt;height:36.3pt" o:ole="">
                  <v:imagedata r:id="rId17" o:title=""/>
                </v:shape>
                <o:OLEObject Type="Embed" ProgID="Equation.DSMT4" ShapeID="_x0000_i1031" DrawAspect="Content" ObjectID="_1643303111" r:id="rId18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780" w:dyaOrig="720">
                <v:shape id="_x0000_i1032" type="#_x0000_t75" style="width:89.55pt;height:36.3pt" o:ole="">
                  <v:imagedata r:id="rId19" o:title=""/>
                </v:shape>
                <o:OLEObject Type="Embed" ProgID="Equation.DSMT4" ShapeID="_x0000_i1032" DrawAspect="Content" ObjectID="_1643303112" r:id="rId20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ẠNG 2: SO SÁNH PHÂN SỐ</w:t>
      </w:r>
    </w:p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2</w:t>
      </w:r>
      <w:proofErr w:type="gramStart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:</w:t>
      </w:r>
      <w:r w:rsidRPr="00226C99">
        <w:rPr>
          <w:rFonts w:ascii="Times New Roman" w:hAnsi="Times New Roman" w:cs="Times New Roman"/>
          <w:sz w:val="28"/>
          <w:szCs w:val="28"/>
          <w:lang w:val="en-US"/>
        </w:rPr>
        <w:t>So</w:t>
      </w:r>
      <w:proofErr w:type="gram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ánh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các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phân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ố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sz w:val="28"/>
          <w:szCs w:val="28"/>
          <w:lang w:val="en-US"/>
        </w:rPr>
        <w:t>sau</w:t>
      </w:r>
      <w:proofErr w:type="spellEnd"/>
      <w:r w:rsidRPr="00226C9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tbl>
      <w:tblPr>
        <w:tblStyle w:val="TableGrid"/>
        <w:tblW w:w="92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621"/>
        <w:gridCol w:w="4621"/>
      </w:tblGrid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60" w:dyaOrig="720">
                <v:shape id="_x0000_i1033" type="#_x0000_t75" style="width:38.2pt;height:36.3pt" o:ole="">
                  <v:imagedata r:id="rId21" o:title=""/>
                </v:shape>
                <o:OLEObject Type="Embed" ProgID="Equation.DSMT4" ShapeID="_x0000_i1033" DrawAspect="Content" ObjectID="_1643303113" r:id="rId22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359" w:dyaOrig="720">
                <v:shape id="_x0000_i1034" type="#_x0000_t75" style="width:68.25pt;height:36.3pt" o:ole="">
                  <v:imagedata r:id="rId23" o:title=""/>
                </v:shape>
                <o:OLEObject Type="Embed" ProgID="Equation.DSMT4" ShapeID="_x0000_i1034" DrawAspect="Content" ObjectID="_1643303114" r:id="rId24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060" w:dyaOrig="720">
                <v:shape id="_x0000_i1035" type="#_x0000_t75" style="width:53.2pt;height:36.3pt" o:ole="">
                  <v:imagedata r:id="rId25" o:title=""/>
                </v:shape>
                <o:OLEObject Type="Embed" ProgID="Equation.DSMT4" ShapeID="_x0000_i1035" DrawAspect="Content" ObjectID="_1643303115" r:id="rId26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080" w:dyaOrig="720">
                <v:shape id="_x0000_i1036" type="#_x0000_t75" style="width:53.85pt;height:36.3pt" o:ole="">
                  <v:imagedata r:id="rId27" o:title=""/>
                </v:shape>
                <o:OLEObject Type="Embed" ProgID="Equation.DSMT4" ShapeID="_x0000_i1036" DrawAspect="Content" ObjectID="_1643303116" r:id="rId28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80" w:dyaOrig="720">
                <v:shape id="_x0000_i1037" type="#_x0000_t75" style="width:38.8pt;height:36.3pt" o:ole="">
                  <v:imagedata r:id="rId29" o:title=""/>
                </v:shape>
                <o:OLEObject Type="Embed" ProgID="Equation.DSMT4" ShapeID="_x0000_i1037" DrawAspect="Content" ObjectID="_1643303117" r:id="rId30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980" w:dyaOrig="720">
                <v:shape id="_x0000_i1038" type="#_x0000_t75" style="width:48.85pt;height:36.3pt" o:ole="">
                  <v:imagedata r:id="rId31" o:title=""/>
                </v:shape>
                <o:OLEObject Type="Embed" ProgID="Equation.DSMT4" ShapeID="_x0000_i1038" DrawAspect="Content" ObjectID="_1643303118" r:id="rId32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080" w:dyaOrig="720">
                <v:shape id="_x0000_i1039" type="#_x0000_t75" style="width:53.85pt;height:36.3pt" o:ole="">
                  <v:imagedata r:id="rId33" o:title=""/>
                </v:shape>
                <o:OLEObject Type="Embed" ProgID="Equation.DSMT4" ShapeID="_x0000_i1039" DrawAspect="Content" ObjectID="_1643303119" r:id="rId34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226C99" w:rsidRPr="00226C99" w:rsidTr="00226C99">
        <w:tc>
          <w:tcPr>
            <w:tcW w:w="4621" w:type="dxa"/>
          </w:tcPr>
          <w:p w:rsidR="00226C99" w:rsidRPr="00226C99" w:rsidRDefault="00226C99" w:rsidP="00D07CA6">
            <w:pPr>
              <w:pStyle w:val="ListParagraph1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26C99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080" w:dyaOrig="720">
                <v:shape id="_x0000_i1040" type="#_x0000_t75" style="width:53.85pt;height:36.3pt" o:ole="">
                  <v:imagedata r:id="rId35" o:title=""/>
                </v:shape>
                <o:OLEObject Type="Embed" ProgID="Equation.DSMT4" ShapeID="_x0000_i1040" DrawAspect="Content" ObjectID="_1643303120" r:id="rId36"/>
              </w:object>
            </w:r>
          </w:p>
        </w:tc>
        <w:tc>
          <w:tcPr>
            <w:tcW w:w="4621" w:type="dxa"/>
          </w:tcPr>
          <w:p w:rsidR="00226C99" w:rsidRPr="00226C99" w:rsidRDefault="00226C99" w:rsidP="00D07CA6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226C99" w:rsidRDefault="00226C99" w:rsidP="00226C99">
      <w:pPr>
        <w:spacing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226C99" w:rsidRPr="00226C99" w:rsidRDefault="00226C99" w:rsidP="00226C99">
      <w:p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Bài</w:t>
      </w:r>
      <w:proofErr w:type="spellEnd"/>
      <w:r w:rsidRPr="00226C99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 3: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ắp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ếp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ác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="0067174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="00671747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</w:t>
      </w:r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u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proofErr w:type="gram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o</w:t>
      </w:r>
      <w:proofErr w:type="spellEnd"/>
      <w:proofErr w:type="gram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ứ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ự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ăng</w:t>
      </w:r>
      <w:proofErr w:type="spellEnd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ần</w:t>
      </w:r>
      <w:proofErr w:type="spellEnd"/>
    </w:p>
    <w:p w:rsidR="00226C99" w:rsidRPr="00226C99" w:rsidRDefault="00226C99" w:rsidP="00226C99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2560" w:dyaOrig="720">
          <v:shape id="_x0000_i1041" type="#_x0000_t75" style="width:127.7pt;height:36.3pt" o:ole="">
            <v:imagedata r:id="rId37" o:title=""/>
          </v:shape>
          <o:OLEObject Type="Embed" ProgID="Equation.DSMT4" ShapeID="_x0000_i1041" DrawAspect="Content" ObjectID="_1643303121" r:id="rId38"/>
        </w:object>
      </w:r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</w:p>
    <w:p w:rsidR="00226C99" w:rsidRPr="00226C99" w:rsidRDefault="00226C99" w:rsidP="00226C99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2240" w:dyaOrig="720">
          <v:shape id="_x0000_i1043" type="#_x0000_t75" style="width:112.05pt;height:36.3pt" o:ole="">
            <v:imagedata r:id="rId39" o:title=""/>
          </v:shape>
          <o:OLEObject Type="Embed" ProgID="Equation.DSMT4" ShapeID="_x0000_i1043" DrawAspect="Content" ObjectID="_1643303122" r:id="rId40"/>
        </w:object>
      </w:r>
    </w:p>
    <w:p w:rsidR="00226C99" w:rsidRDefault="00226C99" w:rsidP="00226C99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3240" w:dyaOrig="720">
          <v:shape id="_x0000_i1042" type="#_x0000_t75" style="width:162.15pt;height:36.3pt" o:ole="">
            <v:imagedata r:id="rId41" o:title=""/>
          </v:shape>
          <o:OLEObject Type="Embed" ProgID="Equation.DSMT4" ShapeID="_x0000_i1042" DrawAspect="Content" ObjectID="_1643303123" r:id="rId42"/>
        </w:object>
      </w:r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</w:p>
    <w:p w:rsidR="00226C99" w:rsidRPr="00226C99" w:rsidRDefault="00226C99" w:rsidP="00226C99">
      <w:pPr>
        <w:pStyle w:val="ListParagraph"/>
        <w:numPr>
          <w:ilvl w:val="0"/>
          <w:numId w:val="17"/>
        </w:numPr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226C9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 xml:space="preserve"> </w:t>
      </w:r>
      <w:r w:rsidRPr="00226C99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2580" w:dyaOrig="720">
          <v:shape id="_x0000_i1044" type="#_x0000_t75" style="width:128.95pt;height:36.3pt" o:ole="">
            <v:imagedata r:id="rId43" o:title=""/>
          </v:shape>
          <o:OLEObject Type="Embed" ProgID="Equation.DSMT4" ShapeID="_x0000_i1044" DrawAspect="Content" ObjectID="_1643303124" r:id="rId44"/>
        </w:object>
      </w:r>
    </w:p>
    <w:p w:rsidR="00D62FEE" w:rsidRPr="00226C99" w:rsidRDefault="00D62FEE">
      <w:pPr>
        <w:rPr>
          <w:rFonts w:ascii="Times New Roman" w:hAnsi="Times New Roman" w:cs="Times New Roman"/>
          <w:caps/>
          <w:sz w:val="28"/>
          <w:szCs w:val="28"/>
        </w:rPr>
      </w:pPr>
    </w:p>
    <w:sectPr w:rsidR="00D62FEE" w:rsidRPr="00226C99" w:rsidSect="00D62FE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DE5A25"/>
    <w:multiLevelType w:val="hybridMultilevel"/>
    <w:tmpl w:val="E0802668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5D6270"/>
    <w:multiLevelType w:val="hybridMultilevel"/>
    <w:tmpl w:val="496E8F46"/>
    <w:lvl w:ilvl="0" w:tplc="1090E99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FC3218A"/>
    <w:multiLevelType w:val="hybridMultilevel"/>
    <w:tmpl w:val="ACC6CA12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23392F"/>
    <w:multiLevelType w:val="hybridMultilevel"/>
    <w:tmpl w:val="1670396A"/>
    <w:lvl w:ilvl="0" w:tplc="7E5CF3A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CB3192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E356E8"/>
    <w:multiLevelType w:val="hybridMultilevel"/>
    <w:tmpl w:val="830E58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3F42EC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50292F"/>
    <w:multiLevelType w:val="hybridMultilevel"/>
    <w:tmpl w:val="26ACDEC8"/>
    <w:lvl w:ilvl="0" w:tplc="706079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483604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6F1D39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515526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9F11DD"/>
    <w:multiLevelType w:val="hybridMultilevel"/>
    <w:tmpl w:val="E0802668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F56DFF"/>
    <w:multiLevelType w:val="hybridMultilevel"/>
    <w:tmpl w:val="E0802668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E162B6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0C4BDA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685402"/>
    <w:multiLevelType w:val="multilevel"/>
    <w:tmpl w:val="5C68540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B1374D2"/>
    <w:multiLevelType w:val="hybridMultilevel"/>
    <w:tmpl w:val="E0802668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6B7A79"/>
    <w:multiLevelType w:val="multilevel"/>
    <w:tmpl w:val="706B7A79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1A6D94"/>
    <w:multiLevelType w:val="hybridMultilevel"/>
    <w:tmpl w:val="E2C2D13C"/>
    <w:lvl w:ilvl="0" w:tplc="4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6"/>
  </w:num>
  <w:num w:numId="4">
    <w:abstractNumId w:val="8"/>
  </w:num>
  <w:num w:numId="5">
    <w:abstractNumId w:val="14"/>
  </w:num>
  <w:num w:numId="6">
    <w:abstractNumId w:val="4"/>
  </w:num>
  <w:num w:numId="7">
    <w:abstractNumId w:val="18"/>
  </w:num>
  <w:num w:numId="8">
    <w:abstractNumId w:val="13"/>
  </w:num>
  <w:num w:numId="9">
    <w:abstractNumId w:val="0"/>
  </w:num>
  <w:num w:numId="10">
    <w:abstractNumId w:val="11"/>
  </w:num>
  <w:num w:numId="11">
    <w:abstractNumId w:val="16"/>
  </w:num>
  <w:num w:numId="12">
    <w:abstractNumId w:val="12"/>
  </w:num>
  <w:num w:numId="13">
    <w:abstractNumId w:val="2"/>
  </w:num>
  <w:num w:numId="14">
    <w:abstractNumId w:val="3"/>
  </w:num>
  <w:num w:numId="15">
    <w:abstractNumId w:val="15"/>
  </w:num>
  <w:num w:numId="16">
    <w:abstractNumId w:val="17"/>
  </w:num>
  <w:num w:numId="17">
    <w:abstractNumId w:val="5"/>
  </w:num>
  <w:num w:numId="18">
    <w:abstractNumId w:val="7"/>
  </w:num>
  <w:num w:numId="1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226C99"/>
    <w:rsid w:val="00226C99"/>
    <w:rsid w:val="00671747"/>
    <w:rsid w:val="006E5406"/>
    <w:rsid w:val="00BF6B14"/>
    <w:rsid w:val="00D62F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C99"/>
    <w:rPr>
      <w:lang w:val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226C99"/>
    <w:pPr>
      <w:ind w:left="720"/>
      <w:contextualSpacing/>
    </w:pPr>
  </w:style>
  <w:style w:type="table" w:styleId="TableGrid">
    <w:name w:val="Table Grid"/>
    <w:basedOn w:val="TableNormal"/>
    <w:uiPriority w:val="59"/>
    <w:rsid w:val="00226C99"/>
    <w:pPr>
      <w:spacing w:after="0" w:line="240" w:lineRule="auto"/>
    </w:pPr>
    <w:rPr>
      <w:lang w:val="en-S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26C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26C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6C99"/>
    <w:rPr>
      <w:rFonts w:ascii="Tahoma" w:hAnsi="Tahoma" w:cs="Tahoma"/>
      <w:sz w:val="16"/>
      <w:szCs w:val="16"/>
      <w:lang w:val="en-SG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690</Words>
  <Characters>3935</Characters>
  <Application>Microsoft Office Word</Application>
  <DocSecurity>0</DocSecurity>
  <Lines>32</Lines>
  <Paragraphs>9</Paragraphs>
  <ScaleCrop>false</ScaleCrop>
  <Company/>
  <LinksUpToDate>false</LinksUpToDate>
  <CharactersWithSpaces>4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.Nam</dc:creator>
  <cp:lastModifiedBy>Ms.Nam</cp:lastModifiedBy>
  <cp:revision>3</cp:revision>
  <dcterms:created xsi:type="dcterms:W3CDTF">2020-02-15T12:59:00Z</dcterms:created>
  <dcterms:modified xsi:type="dcterms:W3CDTF">2020-02-15T13:11:00Z</dcterms:modified>
</cp:coreProperties>
</file>